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D956DE" w:rsidP="00D82D13">
      <w:pPr>
        <w:pStyle w:val="RAvsnitt"/>
        <w:rPr>
          <w:rFonts w:ascii="Arial" w:hAnsi="Arial" w:cs="Arial"/>
        </w:rPr>
      </w:pPr>
      <w:r w:rsidRPr="001A723C">
        <w:rPr>
          <w:rFonts w:ascii="Arial" w:hAnsi="Arial" w:cs="Arial"/>
        </w:rPr>
        <w:t xml:space="preserve">Repetition kap </w:t>
      </w:r>
      <w:r w:rsidR="000B476E">
        <w:rPr>
          <w:rFonts w:ascii="Arial" w:hAnsi="Arial" w:cs="Arial"/>
        </w:rPr>
        <w:t>2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 xml:space="preserve">Matematik </w:t>
      </w:r>
      <w:r w:rsidR="00291E4D">
        <w:t>Y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27219F">
      <w:pPr>
        <w:pStyle w:val="Uppgiftluftver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27219F" w:rsidRPr="005B58D3">
        <w:rPr>
          <w:rStyle w:val="Uppgiftssiffra"/>
        </w:rPr>
        <w:t>sid</w:t>
      </w:r>
    </w:p>
    <w:p w:rsidR="005C0EF6" w:rsidRPr="00084934" w:rsidRDefault="00EE6737" w:rsidP="005C0EF6">
      <w:pPr>
        <w:pStyle w:val="Uppgiftluftver"/>
      </w:pPr>
      <w:r w:rsidRPr="00EE6737">
        <w:rPr>
          <w:rStyle w:val="Uppgiftssiffra"/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-194310</wp:posOffset>
            </wp:positionH>
            <wp:positionV relativeFrom="paragraph">
              <wp:posOffset>-1963420</wp:posOffset>
            </wp:positionV>
            <wp:extent cx="6111240" cy="9353550"/>
            <wp:effectExtent l="19050" t="0" r="3810" b="0"/>
            <wp:wrapNone/>
            <wp:docPr id="2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1240" cy="935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0D08"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r w:rsidR="005C0EF6" w:rsidRPr="00084934">
        <w:t xml:space="preserve">Hur stor andel av pengarnas värde utgör femtiolappen? Svara i </w:t>
      </w:r>
      <w:r w:rsidR="005C0EF6">
        <w:tab/>
        <w:t>62</w:t>
      </w:r>
    </w:p>
    <w:p w:rsidR="005C0EF6" w:rsidRDefault="005C0EF6" w:rsidP="005C0EF6">
      <w:pPr>
        <w:pStyle w:val="Uppgiftutanluft"/>
      </w:pPr>
      <w:r>
        <w:tab/>
        <w:t>a)  bråkform</w:t>
      </w:r>
      <w:r>
        <w:tab/>
        <w:t>b)  decimalform</w:t>
      </w:r>
      <w:r>
        <w:tab/>
        <w:t xml:space="preserve">c)  </w:t>
      </w:r>
      <w:r w:rsidRPr="00084934">
        <w:t>procentform</w:t>
      </w:r>
    </w:p>
    <w:p w:rsidR="00202236" w:rsidRDefault="00202236" w:rsidP="005C0EF6">
      <w:pPr>
        <w:pStyle w:val="Uppgiftutanluft"/>
      </w:pPr>
      <w:r>
        <w:tab/>
      </w:r>
      <w:r w:rsidR="00687CB6">
        <w:rPr>
          <w:noProof/>
        </w:rPr>
        <w:drawing>
          <wp:inline distT="0" distB="0" distL="0" distR="0">
            <wp:extent cx="2365375" cy="1209675"/>
            <wp:effectExtent l="19050" t="0" r="0" b="0"/>
            <wp:docPr id="7" name="Bildobjekt 6" descr="Rep2_0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2_0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653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EF6" w:rsidRDefault="005C0EF6" w:rsidP="005C0EF6">
      <w:pPr>
        <w:pStyle w:val="Uppgiftluftver"/>
        <w:rPr>
          <w:rFonts w:cs="Helvetica"/>
          <w:szCs w:val="25"/>
        </w:rPr>
      </w:pPr>
      <w:r w:rsidRPr="005C0EF6">
        <w:rPr>
          <w:rStyle w:val="Uppgiftssiffra"/>
        </w:rPr>
        <w:t xml:space="preserve">  2</w:t>
      </w:r>
      <w:r w:rsidRPr="00037C06">
        <w:rPr>
          <w:b/>
        </w:rPr>
        <w:tab/>
      </w:r>
      <w:r w:rsidRPr="002439A4">
        <w:t xml:space="preserve">Hur många procent av kulorna är </w:t>
      </w:r>
      <w:r>
        <w:t>gula</w:t>
      </w:r>
      <w:r w:rsidRPr="002439A4">
        <w:t>?</w:t>
      </w:r>
      <w:r w:rsidRPr="002439A4">
        <w:rPr>
          <w:rFonts w:cs="Helvetica"/>
          <w:szCs w:val="25"/>
        </w:rPr>
        <w:t xml:space="preserve"> </w:t>
      </w:r>
      <w:r>
        <w:rPr>
          <w:rFonts w:cs="Helvetica"/>
          <w:szCs w:val="25"/>
        </w:rPr>
        <w:tab/>
      </w:r>
      <w:r>
        <w:rPr>
          <w:rFonts w:cs="Helvetica"/>
          <w:szCs w:val="25"/>
        </w:rPr>
        <w:tab/>
        <w:t>62</w:t>
      </w:r>
    </w:p>
    <w:p w:rsidR="00202236" w:rsidRDefault="00202236" w:rsidP="005C0EF6">
      <w:pPr>
        <w:pStyle w:val="Uppgiftluftver"/>
        <w:rPr>
          <w:rFonts w:cs="Helvetica"/>
          <w:szCs w:val="25"/>
        </w:rPr>
      </w:pPr>
      <w:r>
        <w:rPr>
          <w:rFonts w:cs="Helvetica"/>
          <w:szCs w:val="25"/>
        </w:rPr>
        <w:tab/>
      </w:r>
      <w:r>
        <w:rPr>
          <w:rFonts w:cs="Helvetica"/>
          <w:noProof/>
          <w:szCs w:val="25"/>
        </w:rPr>
        <w:drawing>
          <wp:inline distT="0" distB="0" distL="0" distR="0">
            <wp:extent cx="1917460" cy="1244445"/>
            <wp:effectExtent l="19050" t="0" r="6590" b="0"/>
            <wp:docPr id="3" name="Bildobjekt 2" descr="Rep2_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2_02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17460" cy="124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EF6" w:rsidRDefault="005C0EF6" w:rsidP="005C0EF6">
      <w:pPr>
        <w:pStyle w:val="Uppgiftluftver"/>
      </w:pPr>
      <w:r w:rsidRPr="005C0EF6">
        <w:rPr>
          <w:rStyle w:val="Uppgiftssiffra"/>
        </w:rPr>
        <w:t xml:space="preserve">  3</w:t>
      </w:r>
      <w:r>
        <w:rPr>
          <w:rFonts w:cs="Helvetica"/>
          <w:b/>
          <w:szCs w:val="25"/>
        </w:rPr>
        <w:tab/>
      </w:r>
      <w:r w:rsidRPr="00DC2311">
        <w:t xml:space="preserve">I </w:t>
      </w:r>
      <w:r>
        <w:t xml:space="preserve">en bokhylla </w:t>
      </w:r>
      <w:r w:rsidRPr="00DC2311">
        <w:t>finns sammanlagt 4</w:t>
      </w:r>
      <w:r>
        <w:t>2</w:t>
      </w:r>
      <w:r w:rsidRPr="00DC2311">
        <w:t xml:space="preserve"> </w:t>
      </w:r>
      <w:r>
        <w:t>böcker</w:t>
      </w:r>
      <w:r w:rsidRPr="00DC2311">
        <w:t>. Av dessa är 3</w:t>
      </w:r>
      <w:r>
        <w:t>0</w:t>
      </w:r>
      <w:r w:rsidRPr="00DC2311">
        <w:t xml:space="preserve"> </w:t>
      </w:r>
      <w:r>
        <w:t>deckare</w:t>
      </w:r>
      <w:r w:rsidRPr="00DC2311">
        <w:t xml:space="preserve">. </w:t>
      </w:r>
      <w:r>
        <w:br/>
      </w:r>
      <w:r w:rsidRPr="00DC2311">
        <w:t xml:space="preserve">Hur </w:t>
      </w:r>
      <w:r>
        <w:t>stor andel</w:t>
      </w:r>
      <w:r w:rsidRPr="00DC2311">
        <w:t xml:space="preserve"> av </w:t>
      </w:r>
      <w:r>
        <w:t>böckerna</w:t>
      </w:r>
      <w:r w:rsidRPr="00DC2311">
        <w:t xml:space="preserve"> är </w:t>
      </w:r>
      <w:r>
        <w:t>deckare</w:t>
      </w:r>
      <w:r w:rsidRPr="00DC2311">
        <w:t>? Avrunda till hela procent.</w:t>
      </w:r>
      <w:r>
        <w:tab/>
        <w:t>67</w:t>
      </w:r>
    </w:p>
    <w:p w:rsidR="005C0EF6" w:rsidRDefault="005C0EF6" w:rsidP="005C0EF6">
      <w:pPr>
        <w:pStyle w:val="Uppgiftluftver"/>
      </w:pPr>
      <w:r w:rsidRPr="005C0EF6">
        <w:rPr>
          <w:rStyle w:val="Uppgiftssiffra"/>
        </w:rPr>
        <w:t xml:space="preserve">  4</w:t>
      </w:r>
      <w:r>
        <w:rPr>
          <w:b/>
        </w:rPr>
        <w:tab/>
      </w:r>
      <w:r w:rsidRPr="002439A4">
        <w:t>Med hur många procent har priset på ryggsäck</w:t>
      </w:r>
      <w:r>
        <w:t>en</w:t>
      </w:r>
      <w:r w:rsidRPr="002439A4">
        <w:t xml:space="preserve"> sänkts? </w:t>
      </w:r>
      <w:r>
        <w:br/>
      </w:r>
      <w:r w:rsidRPr="002439A4">
        <w:t>Avrunda till tiondels procent.</w:t>
      </w:r>
      <w:r>
        <w:tab/>
      </w:r>
      <w:r>
        <w:tab/>
        <w:t>68</w:t>
      </w:r>
    </w:p>
    <w:p w:rsidR="00827E01" w:rsidRDefault="00827E01" w:rsidP="005C0EF6">
      <w:pPr>
        <w:pStyle w:val="Uppgiftluftver"/>
      </w:pPr>
      <w:r>
        <w:tab/>
      </w:r>
      <w:r w:rsidR="00687CB6">
        <w:rPr>
          <w:noProof/>
        </w:rPr>
        <w:drawing>
          <wp:inline distT="0" distB="0" distL="0" distR="0">
            <wp:extent cx="1939925" cy="1638300"/>
            <wp:effectExtent l="19050" t="0" r="3175" b="0"/>
            <wp:docPr id="9" name="Bildobjekt 8" descr="Rep2_0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2_04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EF6" w:rsidRDefault="00827E01" w:rsidP="005C0EF6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lastRenderedPageBreak/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-197485</wp:posOffset>
            </wp:positionH>
            <wp:positionV relativeFrom="paragraph">
              <wp:posOffset>-477520</wp:posOffset>
            </wp:positionV>
            <wp:extent cx="6115050" cy="9355455"/>
            <wp:effectExtent l="19050" t="0" r="0" b="0"/>
            <wp:wrapNone/>
            <wp:docPr id="12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9355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0EF6" w:rsidRPr="005C0EF6">
        <w:rPr>
          <w:rStyle w:val="Uppgiftssiffra"/>
        </w:rPr>
        <w:t xml:space="preserve">  5</w:t>
      </w:r>
      <w:r w:rsidR="005C0EF6">
        <w:rPr>
          <w:b/>
        </w:rPr>
        <w:tab/>
      </w:r>
      <w:r w:rsidR="005C0EF6">
        <w:t xml:space="preserve">Under en 20-årsperiod ökade priset på en biobiljett från 45 kr till 110 kr. </w:t>
      </w:r>
      <w:r w:rsidR="005C0EF6">
        <w:br/>
        <w:t>Hur stor var ökningen i procent? Avrunda till tiotal.</w:t>
      </w:r>
      <w:r w:rsidR="005C0EF6">
        <w:tab/>
        <w:t>68</w:t>
      </w:r>
    </w:p>
    <w:p w:rsidR="005C0EF6" w:rsidRPr="002439A4" w:rsidRDefault="005C0EF6" w:rsidP="005C0EF6">
      <w:pPr>
        <w:pStyle w:val="Uppgiftluftver"/>
      </w:pPr>
      <w:r w:rsidRPr="005C0EF6">
        <w:rPr>
          <w:rStyle w:val="Uppgiftssiffra"/>
        </w:rPr>
        <w:t xml:space="preserve">  6</w:t>
      </w:r>
      <w:r>
        <w:rPr>
          <w:b/>
        </w:rPr>
        <w:tab/>
      </w:r>
      <w:r w:rsidRPr="002439A4">
        <w:t>Tre åttondelar av ett tal är 36. Vilket är talet?</w:t>
      </w:r>
      <w:r>
        <w:tab/>
      </w:r>
      <w:r>
        <w:tab/>
        <w:t>73</w:t>
      </w:r>
    </w:p>
    <w:p w:rsidR="005C0EF6" w:rsidRDefault="005C0EF6" w:rsidP="005C0EF6">
      <w:pPr>
        <w:pStyle w:val="Uppgiftluftver"/>
      </w:pPr>
      <w:r w:rsidRPr="005C0EF6">
        <w:rPr>
          <w:rStyle w:val="Uppgiftssiffra"/>
        </w:rPr>
        <w:t xml:space="preserve">  7</w:t>
      </w:r>
      <w:r>
        <w:rPr>
          <w:b/>
        </w:rPr>
        <w:tab/>
      </w:r>
      <w:r w:rsidRPr="002439A4">
        <w:t xml:space="preserve">I ett stall är </w:t>
      </w:r>
      <w:r>
        <w:t>40 %</w:t>
      </w:r>
      <w:r w:rsidRPr="002439A4">
        <w:t xml:space="preserve"> av hästarna svarta. </w:t>
      </w:r>
      <w:r>
        <w:t xml:space="preserve">Det är 12 svarta hästar. </w:t>
      </w:r>
      <w:r>
        <w:br/>
        <w:t>H</w:t>
      </w:r>
      <w:r w:rsidRPr="002439A4">
        <w:t>ur många hästar finns det sammanlagt i stallet</w:t>
      </w:r>
      <w:r>
        <w:t>?</w:t>
      </w:r>
      <w:r>
        <w:tab/>
      </w:r>
      <w:r>
        <w:tab/>
        <w:t>73</w:t>
      </w:r>
    </w:p>
    <w:p w:rsidR="005C0EF6" w:rsidRDefault="005C0EF6" w:rsidP="005C0EF6">
      <w:pPr>
        <w:pStyle w:val="Uppgiftluftver"/>
      </w:pPr>
      <w:r w:rsidRPr="005C0EF6">
        <w:rPr>
          <w:rStyle w:val="Uppgiftssiffra"/>
        </w:rPr>
        <w:t xml:space="preserve">  8</w:t>
      </w:r>
      <w:r>
        <w:rPr>
          <w:b/>
        </w:rPr>
        <w:tab/>
      </w:r>
      <w:r w:rsidRPr="002439A4">
        <w:t>Priset på väskan sänks med 35 %. Vilket blir det nya priset?</w:t>
      </w:r>
      <w:r>
        <w:tab/>
        <w:t>78</w:t>
      </w:r>
    </w:p>
    <w:p w:rsidR="00202236" w:rsidRDefault="00202236" w:rsidP="005C0EF6">
      <w:pPr>
        <w:pStyle w:val="Uppgiftluftver"/>
      </w:pPr>
      <w:r>
        <w:tab/>
      </w:r>
      <w:r w:rsidR="00687CB6">
        <w:rPr>
          <w:noProof/>
        </w:rPr>
        <w:drawing>
          <wp:inline distT="0" distB="0" distL="0" distR="0">
            <wp:extent cx="2070100" cy="1908175"/>
            <wp:effectExtent l="19050" t="0" r="6350" b="0"/>
            <wp:docPr id="10" name="Bildobjekt 9" descr="Rep2_0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2_08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70100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EF6" w:rsidRDefault="002B0ED1" w:rsidP="005C0EF6">
      <w:pPr>
        <w:pStyle w:val="Uppgiftluftver"/>
      </w:pPr>
      <w:r w:rsidRPr="002B0ED1">
        <w:rPr>
          <w:rStyle w:val="Uppgiftssiffra"/>
        </w:rPr>
        <w:t xml:space="preserve">  9</w:t>
      </w:r>
      <w:r>
        <w:rPr>
          <w:b/>
        </w:rPr>
        <w:tab/>
      </w:r>
      <w:r>
        <w:t xml:space="preserve">Klockan elva hade Anita plockat 25 kg äpplen. En timme senare hade vikten </w:t>
      </w:r>
      <w:r>
        <w:br/>
        <w:t>ökat med 140 %.</w:t>
      </w:r>
      <w:r w:rsidR="00291E4D">
        <w:t xml:space="preserve"> </w:t>
      </w:r>
      <w:bookmarkStart w:id="0" w:name="_GoBack"/>
      <w:bookmarkEnd w:id="0"/>
      <w:r w:rsidR="005C0EF6">
        <w:t>Hur många kilogram äpplen hade Anita plockat då?</w:t>
      </w:r>
      <w:r w:rsidR="005C0EF6">
        <w:tab/>
        <w:t>78</w:t>
      </w:r>
    </w:p>
    <w:p w:rsidR="005C0EF6" w:rsidRDefault="005C0EF6" w:rsidP="005C0EF6">
      <w:pPr>
        <w:pStyle w:val="Uppgiftluftver"/>
      </w:pPr>
      <w:r w:rsidRPr="005C0EF6">
        <w:rPr>
          <w:rStyle w:val="Uppgiftssiffra"/>
        </w:rPr>
        <w:t>10</w:t>
      </w:r>
      <w:r>
        <w:rPr>
          <w:b/>
        </w:rPr>
        <w:tab/>
      </w:r>
      <w:r w:rsidRPr="002439A4">
        <w:t xml:space="preserve">Patricia lånar 12 000 kr för att köpa en </w:t>
      </w:r>
      <w:r>
        <w:t>elbas</w:t>
      </w:r>
      <w:r w:rsidRPr="002439A4">
        <w:t>. Räntesatsen är 6</w:t>
      </w:r>
      <w:r>
        <w:t xml:space="preserve"> </w:t>
      </w:r>
      <w:r w:rsidRPr="002439A4">
        <w:t xml:space="preserve">%. </w:t>
      </w:r>
      <w:r>
        <w:br/>
      </w:r>
      <w:r w:rsidRPr="002439A4">
        <w:t xml:space="preserve">Hon betalar tillbaka lånet efter </w:t>
      </w:r>
      <w:r>
        <w:t>tre månader</w:t>
      </w:r>
      <w:r w:rsidRPr="002439A4">
        <w:t>.</w:t>
      </w:r>
      <w:r>
        <w:tab/>
      </w:r>
      <w:r>
        <w:tab/>
        <w:t>85</w:t>
      </w:r>
    </w:p>
    <w:p w:rsidR="005C0EF6" w:rsidRPr="00421E3C" w:rsidRDefault="005C0EF6" w:rsidP="005C0EF6">
      <w:pPr>
        <w:pStyle w:val="Uppgiftutanluft"/>
      </w:pPr>
      <w:r>
        <w:tab/>
      </w:r>
      <w:r w:rsidRPr="00421E3C">
        <w:t>a)  Hur stor blir räntan?</w:t>
      </w:r>
    </w:p>
    <w:p w:rsidR="005C0EF6" w:rsidRDefault="005C0EF6" w:rsidP="005C0EF6">
      <w:pPr>
        <w:pStyle w:val="Uppgiftutanluft"/>
      </w:pPr>
      <w:r>
        <w:tab/>
      </w:r>
      <w:r w:rsidRPr="00421E3C">
        <w:t xml:space="preserve">b)  Hur mycket ska </w:t>
      </w:r>
      <w:r>
        <w:t>Patricia</w:t>
      </w:r>
      <w:r w:rsidRPr="00421E3C">
        <w:t xml:space="preserve"> betala tillbaka sammanlagt?</w:t>
      </w:r>
    </w:p>
    <w:p w:rsidR="005C0EF6" w:rsidRPr="002439A4" w:rsidRDefault="005C0EF6" w:rsidP="005C0EF6">
      <w:pPr>
        <w:pStyle w:val="Uppgiftutanluft"/>
      </w:pPr>
      <w:r w:rsidRPr="005C0EF6">
        <w:rPr>
          <w:rStyle w:val="Uppgiftssiffra"/>
        </w:rPr>
        <w:t>11</w:t>
      </w:r>
      <w:r>
        <w:rPr>
          <w:b/>
        </w:rPr>
        <w:tab/>
      </w:r>
      <w:r w:rsidRPr="002439A4">
        <w:t xml:space="preserve">Räntesatsen på ett lån höjs från 4,2 % till 4,7 %. </w:t>
      </w:r>
      <w:r>
        <w:br/>
      </w:r>
      <w:r w:rsidRPr="002439A4">
        <w:t>Hur stor är ökningen uttryckt i</w:t>
      </w:r>
      <w:r>
        <w:tab/>
      </w:r>
      <w:r>
        <w:tab/>
        <w:t>85</w:t>
      </w:r>
    </w:p>
    <w:p w:rsidR="005C0EF6" w:rsidRPr="002439A4" w:rsidRDefault="005C0EF6" w:rsidP="005C0EF6">
      <w:pPr>
        <w:pStyle w:val="Uppgiftutanluft"/>
      </w:pPr>
      <w:r>
        <w:tab/>
        <w:t>a)  procentenheter</w:t>
      </w:r>
      <w:r>
        <w:tab/>
        <w:t xml:space="preserve">b)  hela </w:t>
      </w:r>
      <w:r w:rsidRPr="002439A4">
        <w:t>procent</w:t>
      </w:r>
    </w:p>
    <w:p w:rsidR="00827E01" w:rsidRDefault="00827E01">
      <w:pPr>
        <w:rPr>
          <w:sz w:val="22"/>
        </w:rPr>
      </w:pPr>
      <w:r>
        <w:br w:type="page"/>
      </w:r>
    </w:p>
    <w:p w:rsidR="00827E01" w:rsidRPr="00827E01" w:rsidRDefault="00827E01" w:rsidP="00827E01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-146685</wp:posOffset>
            </wp:positionH>
            <wp:positionV relativeFrom="paragraph">
              <wp:posOffset>-722630</wp:posOffset>
            </wp:positionV>
            <wp:extent cx="6115050" cy="9355455"/>
            <wp:effectExtent l="19050" t="0" r="0" b="0"/>
            <wp:wrapNone/>
            <wp:docPr id="1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9355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27E01">
        <w:rPr>
          <w:rFonts w:ascii="Arial" w:hAnsi="Arial"/>
        </w:rPr>
        <w:t>Facit Repetition 2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1</w:t>
      </w:r>
      <w:r>
        <w:tab/>
        <w:t xml:space="preserve">a) </w:t>
      </w:r>
      <w:r w:rsidRPr="003D1DEC">
        <w:rPr>
          <w:position w:val="-22"/>
        </w:rPr>
        <w:object w:dxaOrig="220" w:dyaOrig="580">
          <v:shape id="_x0000_i1025" type="#_x0000_t75" style="width:11.35pt;height:29.35pt" o:ole="">
            <v:imagedata r:id="rId13" o:title=""/>
          </v:shape>
          <o:OLEObject Type="Embed" ProgID="Equation.DSMT4" ShapeID="_x0000_i1025" DrawAspect="Content" ObjectID="_1587223001" r:id="rId14"/>
        </w:object>
      </w:r>
    </w:p>
    <w:p w:rsidR="00827E01" w:rsidRDefault="00827E01" w:rsidP="00827E01">
      <w:pPr>
        <w:pStyle w:val="Uppgiftutanluft"/>
      </w:pPr>
      <w:r>
        <w:tab/>
        <w:t>b) 0,4</w:t>
      </w:r>
    </w:p>
    <w:p w:rsidR="00827E01" w:rsidRDefault="00827E01" w:rsidP="00827E01">
      <w:pPr>
        <w:pStyle w:val="Uppgiftutanluft"/>
      </w:pPr>
      <w:r>
        <w:tab/>
        <w:t>c) 40 %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2</w:t>
      </w:r>
      <w:r>
        <w:tab/>
        <w:t>28 %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3</w:t>
      </w:r>
      <w:r>
        <w:tab/>
        <w:t>71 %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4</w:t>
      </w:r>
      <w:r>
        <w:rPr>
          <w:b/>
        </w:rPr>
        <w:tab/>
      </w:r>
      <w:r w:rsidRPr="00F40420">
        <w:t>14,6 %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5</w:t>
      </w:r>
      <w:r>
        <w:tab/>
        <w:t>140 %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6</w:t>
      </w:r>
      <w:r>
        <w:tab/>
        <w:t>96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7</w:t>
      </w:r>
      <w:r>
        <w:tab/>
        <w:t>30 hästar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8</w:t>
      </w:r>
      <w:r>
        <w:tab/>
        <w:t>637 kr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 xml:space="preserve">  9</w:t>
      </w:r>
      <w:r>
        <w:tab/>
        <w:t>60 kg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>10</w:t>
      </w:r>
      <w:r>
        <w:rPr>
          <w:b/>
        </w:rPr>
        <w:tab/>
      </w:r>
      <w:r>
        <w:t>a) 180 kr</w:t>
      </w:r>
    </w:p>
    <w:p w:rsidR="00827E01" w:rsidRDefault="00827E01" w:rsidP="00827E01">
      <w:pPr>
        <w:pStyle w:val="Uppgiftutanluft"/>
      </w:pPr>
      <w:r>
        <w:tab/>
        <w:t>b) 12 180 kr</w:t>
      </w:r>
    </w:p>
    <w:p w:rsidR="00827E01" w:rsidRDefault="00827E01" w:rsidP="00827E01">
      <w:pPr>
        <w:pStyle w:val="Uppgiftluftver"/>
      </w:pPr>
      <w:r w:rsidRPr="00827E01">
        <w:rPr>
          <w:rStyle w:val="Uppgiftssiffra"/>
        </w:rPr>
        <w:t>11</w:t>
      </w:r>
      <w:r>
        <w:tab/>
        <w:t>a) 0,5 procentenheter</w:t>
      </w:r>
    </w:p>
    <w:p w:rsidR="00827E01" w:rsidRPr="009C28B8" w:rsidRDefault="00827E01" w:rsidP="00827E01">
      <w:pPr>
        <w:pStyle w:val="Uppgiftutanluft"/>
        <w:rPr>
          <w:lang w:val="en-GB"/>
        </w:rPr>
      </w:pPr>
      <w:r>
        <w:tab/>
      </w:r>
      <w:r w:rsidRPr="009C28B8">
        <w:rPr>
          <w:lang w:val="en-GB"/>
        </w:rPr>
        <w:t>b) 12 %</w:t>
      </w:r>
    </w:p>
    <w:p w:rsidR="00EE6737" w:rsidRPr="007E444E" w:rsidRDefault="00EE6737" w:rsidP="005C0EF6">
      <w:pPr>
        <w:pStyle w:val="Uppgiftluftver"/>
      </w:pPr>
    </w:p>
    <w:sectPr w:rsidR="00EE6737" w:rsidRPr="007E444E" w:rsidSect="00137FB2">
      <w:pgSz w:w="11906" w:h="16838"/>
      <w:pgMar w:top="2098" w:right="1701" w:bottom="1985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6E38" w:rsidRDefault="005E6E38">
      <w:r>
        <w:separator/>
      </w:r>
    </w:p>
  </w:endnote>
  <w:endnote w:type="continuationSeparator" w:id="0">
    <w:p w:rsidR="005E6E38" w:rsidRDefault="005E6E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6E38" w:rsidRDefault="005E6E38">
      <w:r>
        <w:separator/>
      </w:r>
    </w:p>
  </w:footnote>
  <w:footnote w:type="continuationSeparator" w:id="0">
    <w:p w:rsidR="005E6E38" w:rsidRDefault="005E6E3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5" type="#_x0000_t75" style="width:10.65pt;height:14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476E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236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587F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39A4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1E4D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0ED1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F9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EF6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E6E38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87CB6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27E01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4BA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B19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4990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420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6561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6E3C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4C20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0EBA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5C0EF6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5C0EF6"/>
    <w:pPr>
      <w:spacing w:befor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6D8906-F78E-4C42-A158-E21313DF01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86</Words>
  <Characters>1519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80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7-03-06T11:14:00Z</cp:lastPrinted>
  <dcterms:created xsi:type="dcterms:W3CDTF">2018-05-07T11:29:00Z</dcterms:created>
  <dcterms:modified xsi:type="dcterms:W3CDTF">2018-05-07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